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514B" w:rsidRDefault="00DA1BBC">
      <w:pPr>
        <w:rPr>
          <w:noProof/>
          <w:lang w:eastAsia="en-AU"/>
        </w:rPr>
      </w:pPr>
      <w:r>
        <w:rPr>
          <w:noProof/>
          <w:lang w:eastAsia="en-AU"/>
        </w:rPr>
        <w:drawing>
          <wp:inline distT="0" distB="0" distL="0" distR="0">
            <wp:extent cx="5732001" cy="5637475"/>
            <wp:effectExtent l="0" t="0" r="254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636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1BBC">
        <w:rPr>
          <w:noProof/>
          <w:lang w:eastAsia="en-AU"/>
        </w:rPr>
        <w:t xml:space="preserve"> </w:t>
      </w:r>
      <w:r>
        <w:rPr>
          <w:noProof/>
          <w:lang w:eastAsia="en-AU"/>
        </w:rPr>
        <w:drawing>
          <wp:inline distT="0" distB="0" distL="0" distR="0" wp14:anchorId="60B0D892" wp14:editId="79F7DA47">
            <wp:extent cx="5732890" cy="2981739"/>
            <wp:effectExtent l="0" t="0" r="127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81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5FB" w:rsidRDefault="00F165FB">
      <w:r>
        <w:rPr>
          <w:noProof/>
          <w:lang w:eastAsia="en-AU"/>
        </w:rPr>
        <w:lastRenderedPageBreak/>
        <w:drawing>
          <wp:inline distT="0" distB="0" distL="0" distR="0">
            <wp:extent cx="5731510" cy="7130635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13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2C0B" w:rsidRDefault="00622C0B"/>
    <w:p w:rsidR="00622C0B" w:rsidRDefault="00622C0B">
      <w:r>
        <w:rPr>
          <w:noProof/>
          <w:lang w:eastAsia="en-AU"/>
        </w:rPr>
        <w:lastRenderedPageBreak/>
        <w:drawing>
          <wp:inline distT="0" distB="0" distL="0" distR="0">
            <wp:extent cx="5731510" cy="6695922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695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EB7" w:rsidRDefault="00920EB7"/>
    <w:p w:rsidR="00920EB7" w:rsidRDefault="00920EB7">
      <w:r>
        <w:rPr>
          <w:noProof/>
          <w:lang w:eastAsia="en-AU"/>
        </w:rPr>
        <w:lastRenderedPageBreak/>
        <w:drawing>
          <wp:inline distT="0" distB="0" distL="0" distR="0">
            <wp:extent cx="5731510" cy="8815474"/>
            <wp:effectExtent l="0" t="0" r="254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815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EB7" w:rsidRDefault="000E696C">
      <w:bookmarkStart w:id="0" w:name="_GoBack"/>
      <w:r>
        <w:rPr>
          <w:noProof/>
          <w:lang w:eastAsia="en-AU"/>
        </w:rPr>
        <w:lastRenderedPageBreak/>
        <w:drawing>
          <wp:inline distT="0" distB="0" distL="0" distR="0" wp14:anchorId="79DF6E29" wp14:editId="0B9216E8">
            <wp:extent cx="5732418" cy="3697357"/>
            <wp:effectExtent l="0" t="0" r="190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696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920EB7" w:rsidRDefault="00920EB7"/>
    <w:p w:rsidR="0003440E" w:rsidRDefault="0003440E"/>
    <w:p w:rsidR="0003440E" w:rsidRDefault="0003440E" w:rsidP="0003440E">
      <w:pPr>
        <w:pStyle w:val="QNum"/>
      </w:pPr>
      <w:r>
        <w:t>Question 1</w:t>
      </w:r>
      <w:r>
        <w:tab/>
        <w:t>(7 marks)</w:t>
      </w:r>
    </w:p>
    <w:p w:rsidR="0003440E" w:rsidRDefault="0003440E" w:rsidP="0003440E">
      <w:r>
        <w:t xml:space="preserve">Determine the exact area bounded by the graph of </w:t>
      </w:r>
      <w:r w:rsidRPr="00B70B96">
        <w:rPr>
          <w:position w:val="-10"/>
        </w:rPr>
        <w:object w:dxaOrig="1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9pt;height:19pt" o:ole="">
            <v:imagedata r:id="rId11" o:title=""/>
          </v:shape>
          <o:OLEObject Type="Embed" ProgID="Equation.DSMT4" ShapeID="_x0000_i1030" DrawAspect="Content" ObjectID="_1528017582" r:id="rId12"/>
        </w:object>
      </w:r>
      <w:r>
        <w:t xml:space="preserve"> and the </w:t>
      </w:r>
      <w:r w:rsidRPr="00B70B96">
        <w:rPr>
          <w:position w:val="-6"/>
        </w:rPr>
        <w:object w:dxaOrig="180" w:dyaOrig="200">
          <v:shape id="_x0000_i1031" type="#_x0000_t75" style="width:9pt;height:10pt" o:ole="">
            <v:imagedata r:id="rId13" o:title=""/>
          </v:shape>
          <o:OLEObject Type="Embed" ProgID="Equation.DSMT4" ShapeID="_x0000_i1031" DrawAspect="Content" ObjectID="_1528017583" r:id="rId14"/>
        </w:object>
      </w:r>
      <w:r>
        <w:t xml:space="preserve">-axis </w:t>
      </w:r>
      <w:proofErr w:type="gramStart"/>
      <w:r>
        <w:t xml:space="preserve">for </w:t>
      </w:r>
      <w:proofErr w:type="gramEnd"/>
      <w:r w:rsidRPr="00B70B96">
        <w:rPr>
          <w:position w:val="-6"/>
        </w:rPr>
        <w:object w:dxaOrig="960" w:dyaOrig="260">
          <v:shape id="_x0000_i1032" type="#_x0000_t75" style="width:48pt;height:13pt" o:ole="">
            <v:imagedata r:id="rId15" o:title=""/>
          </v:shape>
          <o:OLEObject Type="Embed" ProgID="Equation.DSMT4" ShapeID="_x0000_i1032" DrawAspect="Content" ObjectID="_1528017584" r:id="rId16"/>
        </w:object>
      </w:r>
      <w:r>
        <w:t>.</w:t>
      </w:r>
    </w:p>
    <w:p w:rsidR="0003440E" w:rsidRDefault="0003440E" w:rsidP="0003440E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EBD01D" wp14:editId="6A9BC2D2">
                <wp:simplePos x="0" y="0"/>
                <wp:positionH relativeFrom="column">
                  <wp:posOffset>1143000</wp:posOffset>
                </wp:positionH>
                <wp:positionV relativeFrom="paragraph">
                  <wp:posOffset>101600</wp:posOffset>
                </wp:positionV>
                <wp:extent cx="2606040" cy="3533775"/>
                <wp:effectExtent l="0" t="0" r="10160" b="9525"/>
                <wp:wrapNone/>
                <wp:docPr id="19" name="Text Box 1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6040" cy="3533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440E" w:rsidRDefault="0003440E" w:rsidP="0003440E">
                            <w:r>
                              <w:t xml:space="preserve">Area will be 10 times area for </w:t>
                            </w:r>
                            <w:r w:rsidRPr="007F393E">
                              <w:rPr>
                                <w:position w:val="-14"/>
                              </w:rPr>
                              <w:object w:dxaOrig="859" w:dyaOrig="400">
                                <v:shape id="_x0000_i1033" type="#_x0000_t75" style="width:43pt;height:20pt" o:ole="">
                                  <v:imagedata r:id="rId17" o:title=""/>
                                </v:shape>
                                <o:OLEObject Type="Embed" ProgID="Equation.DSMT4" ShapeID="_x0000_i1033" DrawAspect="Content" ObjectID="_1528017599" r:id="rId18"/>
                              </w:object>
                            </w:r>
                          </w:p>
                          <w:p w:rsidR="0003440E" w:rsidRDefault="0003440E" w:rsidP="0003440E"/>
                          <w:p w:rsidR="0003440E" w:rsidRDefault="0003440E" w:rsidP="0003440E">
                            <w:r w:rsidRPr="000F2B7E">
                              <w:rPr>
                                <w:position w:val="-4"/>
                              </w:rPr>
                              <w:object w:dxaOrig="3800" w:dyaOrig="4500">
                                <v:shape id="_x0000_i1034" type="#_x0000_t75" style="width:190pt;height:225pt" o:ole="">
                                  <v:imagedata r:id="rId19" o:title=""/>
                                </v:shape>
                                <o:OLEObject Type="Embed" ProgID="Equation.DSMT4" ShapeID="_x0000_i1034" DrawAspect="Content" ObjectID="_1528017600" r:id="rId20"/>
                              </w:object>
                            </w:r>
                          </w:p>
                          <w:p w:rsidR="0003440E" w:rsidRDefault="0003440E" w:rsidP="0003440E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56" o:spid="_x0000_s1026" type="#_x0000_t202" style="position:absolute;margin-left:90pt;margin-top:8pt;width:205.2pt;height:278.2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">
                <v:textbox style="mso-fit-shape-to-text:t">
                  <w:txbxContent>
                    <w:p w:rsidR="0003440E" w:rsidRDefault="0003440E" w:rsidP="0003440E">
                      <w:r>
                        <w:t xml:space="preserve">Area will be 10 times area for </w:t>
                      </w:r>
                      <w:r w:rsidRPr="007F393E">
                        <w:rPr>
                          <w:position w:val="-14"/>
                        </w:rPr>
                        <w:object w:dxaOrig="859" w:dyaOrig="400">
                          <v:shape id="_x0000_i1033" type="#_x0000_t75" style="width:43pt;height:20pt" o:ole="">
                            <v:imagedata r:id="rId17" o:title=""/>
                          </v:shape>
                          <o:OLEObject Type="Embed" ProgID="Equation.DSMT4" ShapeID="_x0000_i1033" DrawAspect="Content" ObjectID="_1528017599" r:id="rId21"/>
                        </w:object>
                      </w:r>
                    </w:p>
                    <w:p w:rsidR="0003440E" w:rsidRDefault="0003440E" w:rsidP="0003440E"/>
                    <w:p w:rsidR="0003440E" w:rsidRDefault="0003440E" w:rsidP="0003440E">
                      <w:r w:rsidRPr="000F2B7E">
                        <w:rPr>
                          <w:position w:val="-4"/>
                        </w:rPr>
                        <w:object w:dxaOrig="3800" w:dyaOrig="4500">
                          <v:shape id="_x0000_i1034" type="#_x0000_t75" style="width:190pt;height:225pt" o:ole="">
                            <v:imagedata r:id="rId19" o:title=""/>
                          </v:shape>
                          <o:OLEObject Type="Embed" ProgID="Equation.DSMT4" ShapeID="_x0000_i1034" DrawAspect="Content" ObjectID="_1528017600" r:id="rId22"/>
                        </w:object>
                      </w:r>
                    </w:p>
                    <w:p w:rsidR="0003440E" w:rsidRDefault="0003440E" w:rsidP="0003440E"/>
                  </w:txbxContent>
                </v:textbox>
              </v:shape>
            </w:pict>
          </mc:Fallback>
        </mc:AlternateContent>
      </w:r>
    </w:p>
    <w:p w:rsidR="0003440E" w:rsidRDefault="0003440E" w:rsidP="0003440E"/>
    <w:p w:rsidR="0003440E" w:rsidRDefault="0003440E" w:rsidP="0003440E"/>
    <w:p w:rsidR="0003440E" w:rsidRDefault="0003440E" w:rsidP="0003440E"/>
    <w:p w:rsidR="0003440E" w:rsidRDefault="0003440E" w:rsidP="0003440E"/>
    <w:p w:rsidR="0003440E" w:rsidRDefault="0003440E" w:rsidP="0003440E"/>
    <w:p w:rsidR="0003440E" w:rsidRDefault="0003440E" w:rsidP="0003440E"/>
    <w:p w:rsidR="0003440E" w:rsidRDefault="0003440E" w:rsidP="0003440E"/>
    <w:p w:rsidR="0003440E" w:rsidRDefault="0003440E" w:rsidP="0003440E"/>
    <w:p w:rsidR="0003440E" w:rsidRDefault="0003440E" w:rsidP="0003440E"/>
    <w:p w:rsidR="0003440E" w:rsidRDefault="0003440E" w:rsidP="0003440E"/>
    <w:p w:rsidR="0003440E" w:rsidRDefault="0003440E" w:rsidP="0003440E"/>
    <w:p w:rsidR="0003440E" w:rsidRDefault="0003440E" w:rsidP="0003440E"/>
    <w:p w:rsidR="0003440E" w:rsidRPr="008103B4" w:rsidRDefault="0003440E" w:rsidP="0003440E"/>
    <w:p w:rsidR="005F7D07" w:rsidRDefault="0003440E" w:rsidP="005F7D07">
      <w:pPr>
        <w:pStyle w:val="QNum"/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0F0FACA" wp14:editId="17D1FE1D">
                <wp:simplePos x="0" y="0"/>
                <wp:positionH relativeFrom="column">
                  <wp:posOffset>0</wp:posOffset>
                </wp:positionH>
                <wp:positionV relativeFrom="paragraph">
                  <wp:posOffset>1539240</wp:posOffset>
                </wp:positionV>
                <wp:extent cx="6057900" cy="1714500"/>
                <wp:effectExtent l="0" t="0" r="0" b="0"/>
                <wp:wrapTight wrapText="bothSides">
                  <wp:wrapPolygon edited="0">
                    <wp:start x="91" y="320"/>
                    <wp:lineTo x="91" y="20800"/>
                    <wp:lineTo x="21374" y="20800"/>
                    <wp:lineTo x="21374" y="320"/>
                    <wp:lineTo x="91" y="320"/>
                  </wp:wrapPolygon>
                </wp:wrapTight>
                <wp:docPr id="18" name="Text Box 1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109"/>
                              <w:gridCol w:w="8158"/>
                            </w:tblGrid>
                            <w:tr w:rsidR="0003440E" w:rsidTr="00F33914">
                              <w:tc>
                                <w:tcPr>
                                  <w:tcW w:w="1109" w:type="dxa"/>
                                </w:tcPr>
                                <w:p w:rsidR="0003440E" w:rsidRDefault="0003440E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03440E" w:rsidRDefault="0003440E">
                                  <w:r>
                                    <w:t>Recognises the need to treat the integral in parts delimited by f(x)=0</w:t>
                                  </w:r>
                                </w:p>
                              </w:tc>
                            </w:tr>
                            <w:tr w:rsidR="0003440E" w:rsidTr="00F33914">
                              <w:tc>
                                <w:tcPr>
                                  <w:tcW w:w="1109" w:type="dxa"/>
                                </w:tcPr>
                                <w:p w:rsidR="0003440E" w:rsidRDefault="0003440E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03440E" w:rsidRDefault="0003440E">
                                  <w:r>
                                    <w:t>Determines a first solution for f(x)=0, i.e. x=π/2</w:t>
                                  </w:r>
                                </w:p>
                              </w:tc>
                            </w:tr>
                            <w:tr w:rsidR="0003440E" w:rsidTr="00F33914">
                              <w:tc>
                                <w:tcPr>
                                  <w:tcW w:w="1109" w:type="dxa"/>
                                </w:tcPr>
                                <w:p w:rsidR="0003440E" w:rsidRDefault="0003440E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03440E" w:rsidRDefault="0003440E" w:rsidP="00F33914">
                                  <w:r>
                                    <w:t xml:space="preserve">Recognises the symmetry of the function to obtain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=10</m:t>
                                    </m:r>
                                    <m:nary>
                                      <m:nary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/2</m:t>
                                        </m:r>
                                      </m:sup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d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x</m:t>
                                        </m:r>
                                      </m:e>
                                    </m:nary>
                                  </m:oMath>
                                  <w:r>
                                    <w:t xml:space="preserve"> or similar</w:t>
                                  </w:r>
                                </w:p>
                              </w:tc>
                            </w:tr>
                            <w:tr w:rsidR="0003440E" w:rsidTr="00F33914">
                              <w:tc>
                                <w:tcPr>
                                  <w:tcW w:w="1109" w:type="dxa"/>
                                </w:tcPr>
                                <w:p w:rsidR="0003440E" w:rsidRDefault="0003440E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03440E" w:rsidRDefault="0003440E" w:rsidP="00F33914">
                                  <w:r>
                                    <w:t>Uses an appropriate technique to integrate (i.e. cos</w:t>
                                  </w:r>
                                  <w:r w:rsidRPr="00F33914"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 w:rsidRPr="00F33914">
                                    <w:rPr>
                                      <w:i/>
                                    </w:rPr>
                                    <w:t>x</w:t>
                                  </w:r>
                                  <w:r>
                                    <w:t>=</w:t>
                                  </w:r>
                                  <w:proofErr w:type="spellStart"/>
                                  <w:r>
                                    <w:t>cos</w:t>
                                  </w:r>
                                  <w:r w:rsidRPr="00F33914">
                                    <w:rPr>
                                      <w:i/>
                                    </w:rPr>
                                    <w:t>x</w:t>
                                  </w:r>
                                  <w:proofErr w:type="spellEnd"/>
                                  <w:r>
                                    <w:t>(1-sin</w:t>
                                  </w:r>
                                  <w:r w:rsidRPr="00F33914"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 w:rsidRPr="00F33914">
                                    <w:rPr>
                                      <w:i/>
                                    </w:rPr>
                                    <w:t>x</w:t>
                                  </w:r>
                                  <w:r>
                                    <w:t>)</w:t>
                                  </w:r>
                                </w:p>
                              </w:tc>
                            </w:tr>
                            <w:tr w:rsidR="0003440E" w:rsidTr="00F33914">
                              <w:tc>
                                <w:tcPr>
                                  <w:tcW w:w="1109" w:type="dxa"/>
                                </w:tcPr>
                                <w:p w:rsidR="0003440E" w:rsidRDefault="0003440E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03440E" w:rsidRDefault="0003440E" w:rsidP="00F33914">
                                  <w:r>
                                    <w:t>Determines correct antiderivative</w:t>
                                  </w:r>
                                </w:p>
                              </w:tc>
                            </w:tr>
                            <w:tr w:rsidR="0003440E" w:rsidTr="00F33914">
                              <w:tc>
                                <w:tcPr>
                                  <w:tcW w:w="1109" w:type="dxa"/>
                                </w:tcPr>
                                <w:p w:rsidR="0003440E" w:rsidRDefault="0003440E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03440E" w:rsidRDefault="0003440E" w:rsidP="00F33914">
                                  <w:r>
                                    <w:t>Uses correct exact values</w:t>
                                  </w:r>
                                </w:p>
                              </w:tc>
                            </w:tr>
                            <w:tr w:rsidR="0003440E" w:rsidTr="00F33914">
                              <w:tc>
                                <w:tcPr>
                                  <w:tcW w:w="1109" w:type="dxa"/>
                                </w:tcPr>
                                <w:p w:rsidR="0003440E" w:rsidRDefault="0003440E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03440E" w:rsidRPr="00F33914" w:rsidRDefault="0003440E" w:rsidP="00F33914">
                                  <w:r>
                                    <w:t xml:space="preserve">Gives correct final answer </w:t>
                                  </w:r>
                                  <w:r>
                                    <w:rPr>
                                      <w:i/>
                                    </w:rPr>
                                    <w:t>with units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</w:tr>
                          </w:tbl>
                          <w:p w:rsidR="0003440E" w:rsidRDefault="0003440E" w:rsidP="0003440E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74" o:spid="_x0000_s1027" type="#_x0000_t202" style="position:absolute;margin-left:0;margin-top:121.2pt;width:477pt;height:1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" filled="f" stroked="f">
                <v:textbox inset=",7.2pt,,7.2pt"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109"/>
                        <w:gridCol w:w="8158"/>
                      </w:tblGrid>
                      <w:tr w:rsidR="0003440E" w:rsidTr="00F33914">
                        <w:tc>
                          <w:tcPr>
                            <w:tcW w:w="1109" w:type="dxa"/>
                          </w:tcPr>
                          <w:p w:rsidR="0003440E" w:rsidRDefault="0003440E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03440E" w:rsidRDefault="0003440E">
                            <w:r>
                              <w:t>Recognises the need to treat the integral in parts delimited by f(x)=0</w:t>
                            </w:r>
                          </w:p>
                        </w:tc>
                      </w:tr>
                      <w:tr w:rsidR="0003440E" w:rsidTr="00F33914">
                        <w:tc>
                          <w:tcPr>
                            <w:tcW w:w="1109" w:type="dxa"/>
                          </w:tcPr>
                          <w:p w:rsidR="0003440E" w:rsidRDefault="0003440E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03440E" w:rsidRDefault="0003440E">
                            <w:r>
                              <w:t>Determines a first solution for f(x)=0, i.e. x=π/2</w:t>
                            </w:r>
                          </w:p>
                        </w:tc>
                      </w:tr>
                      <w:tr w:rsidR="0003440E" w:rsidTr="00F33914">
                        <w:tc>
                          <w:tcPr>
                            <w:tcW w:w="1109" w:type="dxa"/>
                          </w:tcPr>
                          <w:p w:rsidR="0003440E" w:rsidRDefault="0003440E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03440E" w:rsidRDefault="0003440E" w:rsidP="00F33914">
                            <w:r>
                              <w:t xml:space="preserve">Recognises the symmetry of the function to obtai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=10</m:t>
                              </m:r>
                              <m:nary>
                                <m:nary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π/2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dx</m:t>
                                  </m:r>
                                </m:e>
                              </m:nary>
                            </m:oMath>
                            <w:r>
                              <w:t xml:space="preserve"> or similar</w:t>
                            </w:r>
                          </w:p>
                        </w:tc>
                      </w:tr>
                      <w:tr w:rsidR="0003440E" w:rsidTr="00F33914">
                        <w:tc>
                          <w:tcPr>
                            <w:tcW w:w="1109" w:type="dxa"/>
                          </w:tcPr>
                          <w:p w:rsidR="0003440E" w:rsidRDefault="0003440E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03440E" w:rsidRDefault="0003440E" w:rsidP="00F33914">
                            <w:r>
                              <w:t>Uses an appropriate technique to integrate (i.e. cos</w:t>
                            </w:r>
                            <w:r w:rsidRPr="00F33914">
                              <w:rPr>
                                <w:vertAlign w:val="superscript"/>
                              </w:rPr>
                              <w:t>3</w:t>
                            </w:r>
                            <w:r w:rsidRPr="00F33914">
                              <w:rPr>
                                <w:i/>
                              </w:rPr>
                              <w:t>x</w:t>
                            </w:r>
                            <w:r>
                              <w:t>=</w:t>
                            </w:r>
                            <w:proofErr w:type="spellStart"/>
                            <w:r>
                              <w:t>cos</w:t>
                            </w:r>
                            <w:r w:rsidRPr="00F33914">
                              <w:rPr>
                                <w:i/>
                              </w:rPr>
                              <w:t>x</w:t>
                            </w:r>
                            <w:proofErr w:type="spellEnd"/>
                            <w:r>
                              <w:t>(1-sin</w:t>
                            </w:r>
                            <w:r w:rsidRPr="00F33914">
                              <w:rPr>
                                <w:vertAlign w:val="superscript"/>
                              </w:rPr>
                              <w:t>2</w:t>
                            </w:r>
                            <w:r w:rsidRPr="00F33914">
                              <w:rPr>
                                <w:i/>
                              </w:rPr>
                              <w:t>x</w:t>
                            </w:r>
                            <w:r>
                              <w:t>)</w:t>
                            </w:r>
                          </w:p>
                        </w:tc>
                      </w:tr>
                      <w:tr w:rsidR="0003440E" w:rsidTr="00F33914">
                        <w:tc>
                          <w:tcPr>
                            <w:tcW w:w="1109" w:type="dxa"/>
                          </w:tcPr>
                          <w:p w:rsidR="0003440E" w:rsidRDefault="0003440E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03440E" w:rsidRDefault="0003440E" w:rsidP="00F33914">
                            <w:r>
                              <w:t>Determines correct antiderivative</w:t>
                            </w:r>
                          </w:p>
                        </w:tc>
                      </w:tr>
                      <w:tr w:rsidR="0003440E" w:rsidTr="00F33914">
                        <w:tc>
                          <w:tcPr>
                            <w:tcW w:w="1109" w:type="dxa"/>
                          </w:tcPr>
                          <w:p w:rsidR="0003440E" w:rsidRDefault="0003440E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03440E" w:rsidRDefault="0003440E" w:rsidP="00F33914">
                            <w:r>
                              <w:t>Uses correct exact values</w:t>
                            </w:r>
                          </w:p>
                        </w:tc>
                      </w:tr>
                      <w:tr w:rsidR="0003440E" w:rsidTr="00F33914">
                        <w:tc>
                          <w:tcPr>
                            <w:tcW w:w="1109" w:type="dxa"/>
                          </w:tcPr>
                          <w:p w:rsidR="0003440E" w:rsidRDefault="0003440E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03440E" w:rsidRPr="00F33914" w:rsidRDefault="0003440E" w:rsidP="00F33914">
                            <w:r>
                              <w:t xml:space="preserve">Gives correct final answer </w:t>
                            </w:r>
                            <w:r>
                              <w:rPr>
                                <w:i/>
                              </w:rPr>
                              <w:t>with units</w:t>
                            </w:r>
                            <w:r>
                              <w:t>.</w:t>
                            </w:r>
                          </w:p>
                        </w:tc>
                      </w:tr>
                    </w:tbl>
                    <w:p w:rsidR="0003440E" w:rsidRDefault="0003440E" w:rsidP="0003440E"/>
                  </w:txbxContent>
                </v:textbox>
                <w10:wrap type="tight"/>
              </v:shape>
            </w:pict>
          </mc:Fallback>
        </mc:AlternateContent>
      </w:r>
      <w:r>
        <w:br w:type="page"/>
      </w:r>
      <w:r w:rsidR="005F7D07">
        <w:lastRenderedPageBreak/>
        <w:t>Question 3</w:t>
      </w:r>
      <w:r w:rsidR="005F7D07">
        <w:tab/>
        <w:t>(11 marks)</w:t>
      </w:r>
    </w:p>
    <w:p w:rsidR="005F7D07" w:rsidRDefault="005F7D07" w:rsidP="005F7D07">
      <w:r>
        <w:t>Determine the following:</w:t>
      </w:r>
    </w:p>
    <w:p w:rsidR="005F7D07" w:rsidRDefault="005F7D07" w:rsidP="005F7D07"/>
    <w:p w:rsidR="005F7D07" w:rsidRPr="008103B4" w:rsidRDefault="005F7D07" w:rsidP="005F7D07">
      <w:pPr>
        <w:pStyle w:val="PartA"/>
      </w:pPr>
      <w:r>
        <w:t>(a)</w:t>
      </w:r>
      <w:r>
        <w:tab/>
      </w:r>
      <w:r w:rsidRPr="002902C6">
        <w:rPr>
          <w:position w:val="-16"/>
        </w:rPr>
        <w:object w:dxaOrig="1300" w:dyaOrig="440">
          <v:shape id="_x0000_i1046" type="#_x0000_t75" style="width:65pt;height:22pt" o:ole="">
            <v:imagedata r:id="rId23" o:title=""/>
          </v:shape>
          <o:OLEObject Type="Embed" ProgID="Equation.DSMT4" ShapeID="_x0000_i1046" DrawAspect="Content" ObjectID="_1528017585" r:id="rId24"/>
        </w:object>
      </w:r>
      <w:r>
        <w:tab/>
        <w:t>(2 marks)</w:t>
      </w:r>
    </w:p>
    <w:p w:rsidR="005F7D07" w:rsidRDefault="005F7D07" w:rsidP="005F7D07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2C20643" wp14:editId="3876E29A">
                <wp:simplePos x="0" y="0"/>
                <wp:positionH relativeFrom="column">
                  <wp:posOffset>800100</wp:posOffset>
                </wp:positionH>
                <wp:positionV relativeFrom="paragraph">
                  <wp:posOffset>85090</wp:posOffset>
                </wp:positionV>
                <wp:extent cx="955040" cy="342265"/>
                <wp:effectExtent l="0" t="0" r="10160" b="17145"/>
                <wp:wrapNone/>
                <wp:docPr id="15" name="Text Box 1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5040" cy="342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7D07" w:rsidRDefault="005F7D07" w:rsidP="005F7D07">
                            <w:r w:rsidRPr="00E80595">
                              <w:rPr>
                                <w:position w:val="-10"/>
                              </w:rPr>
                              <w:object w:dxaOrig="1200" w:dyaOrig="380">
                                <v:shape id="_x0000_i1050" type="#_x0000_t75" style="width:60pt;height:19pt" o:ole="">
                                  <v:imagedata r:id="rId25" o:title=""/>
                                </v:shape>
                                <o:OLEObject Type="Embed" ProgID="Equation.DSMT4" ShapeID="_x0000_i1050" DrawAspect="Content" ObjectID="_1528017601" r:id="rId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1" o:spid="_x0000_s1028" type="#_x0000_t202" style="position:absolute;margin-left:63pt;margin-top:6.7pt;width:75.2pt;height:26.9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">
                <v:textbox style="mso-fit-shape-to-text:t">
                  <w:txbxContent>
                    <w:p w:rsidR="005F7D07" w:rsidRDefault="005F7D07" w:rsidP="005F7D07">
                      <w:r w:rsidRPr="00E80595">
                        <w:rPr>
                          <w:position w:val="-10"/>
                        </w:rPr>
                        <w:object w:dxaOrig="1200" w:dyaOrig="380">
                          <v:shape id="_x0000_i1050" type="#_x0000_t75" style="width:60pt;height:19pt" o:ole="">
                            <v:imagedata r:id="rId25" o:title=""/>
                          </v:shape>
                          <o:OLEObject Type="Embed" ProgID="Equation.DSMT4" ShapeID="_x0000_i1050" DrawAspect="Content" ObjectID="_1528017601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F7D07" w:rsidRDefault="005F7D07" w:rsidP="005F7D07"/>
    <w:p w:rsidR="005F7D07" w:rsidRDefault="005F7D07" w:rsidP="005F7D07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3DFF281" wp14:editId="0167206D">
                <wp:simplePos x="0" y="0"/>
                <wp:positionH relativeFrom="column">
                  <wp:posOffset>0</wp:posOffset>
                </wp:positionH>
                <wp:positionV relativeFrom="paragraph">
                  <wp:posOffset>98425</wp:posOffset>
                </wp:positionV>
                <wp:extent cx="6057900" cy="800100"/>
                <wp:effectExtent l="0" t="0" r="0" b="0"/>
                <wp:wrapNone/>
                <wp:docPr id="23" name="Text Box 1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109"/>
                              <w:gridCol w:w="8158"/>
                            </w:tblGrid>
                            <w:tr w:rsidR="005F7D07" w:rsidTr="00F33914">
                              <w:tc>
                                <w:tcPr>
                                  <w:tcW w:w="1109" w:type="dxa"/>
                                </w:tcPr>
                                <w:p w:rsidR="005F7D07" w:rsidRDefault="005F7D07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5F7D07" w:rsidRDefault="005F7D07" w:rsidP="00CC1B6A">
                                  <w:r>
                                    <w:t xml:space="preserve">Recognise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∫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.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g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=g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c</m:t>
                                    </m:r>
                                  </m:oMath>
                                </w:p>
                              </w:tc>
                            </w:tr>
                            <w:tr w:rsidR="005F7D07" w:rsidTr="00F33914">
                              <w:tc>
                                <w:tcPr>
                                  <w:tcW w:w="1109" w:type="dxa"/>
                                </w:tcPr>
                                <w:p w:rsidR="005F7D07" w:rsidRDefault="005F7D07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5F7D07" w:rsidRPr="00CC1B6A" w:rsidRDefault="005F7D0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t xml:space="preserve">Correct answer </w:t>
                                  </w:r>
                                  <w:r>
                                    <w:rPr>
                                      <w:i/>
                                    </w:rPr>
                                    <w:t>including +c</w:t>
                                  </w:r>
                                </w:p>
                              </w:tc>
                            </w:tr>
                          </w:tbl>
                          <w:p w:rsidR="005F7D07" w:rsidRDefault="005F7D07" w:rsidP="005F7D07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0;margin-top:7.75pt;width:477pt;height:6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" filled="f" stroked="f">
                <v:textbox inset=",7.2pt,,7.2pt"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109"/>
                        <w:gridCol w:w="8158"/>
                      </w:tblGrid>
                      <w:tr w:rsidR="005F7D07" w:rsidTr="00F33914">
                        <w:tc>
                          <w:tcPr>
                            <w:tcW w:w="1109" w:type="dxa"/>
                          </w:tcPr>
                          <w:p w:rsidR="005F7D07" w:rsidRDefault="005F7D07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5F7D07" w:rsidRDefault="005F7D07" w:rsidP="00CC1B6A">
                            <w:r>
                              <w:t xml:space="preserve">Recognis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∫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.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dx=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c</m:t>
                              </m:r>
                            </m:oMath>
                          </w:p>
                        </w:tc>
                      </w:tr>
                      <w:tr w:rsidR="005F7D07" w:rsidTr="00F33914">
                        <w:tc>
                          <w:tcPr>
                            <w:tcW w:w="1109" w:type="dxa"/>
                          </w:tcPr>
                          <w:p w:rsidR="005F7D07" w:rsidRDefault="005F7D07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5F7D07" w:rsidRPr="00CC1B6A" w:rsidRDefault="005F7D07">
                            <w:pPr>
                              <w:rPr>
                                <w:i/>
                              </w:rPr>
                            </w:pPr>
                            <w:r>
                              <w:t xml:space="preserve">Correct answer </w:t>
                            </w:r>
                            <w:r>
                              <w:rPr>
                                <w:i/>
                              </w:rPr>
                              <w:t>including +c</w:t>
                            </w:r>
                          </w:p>
                        </w:tc>
                      </w:tr>
                    </w:tbl>
                    <w:p w:rsidR="005F7D07" w:rsidRDefault="005F7D07" w:rsidP="005F7D07"/>
                  </w:txbxContent>
                </v:textbox>
              </v:shape>
            </w:pict>
          </mc:Fallback>
        </mc:AlternateContent>
      </w:r>
    </w:p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5395BD" wp14:editId="5DA470F1">
                <wp:simplePos x="0" y="0"/>
                <wp:positionH relativeFrom="column">
                  <wp:posOffset>800100</wp:posOffset>
                </wp:positionH>
                <wp:positionV relativeFrom="paragraph">
                  <wp:posOffset>438150</wp:posOffset>
                </wp:positionV>
                <wp:extent cx="3329940" cy="2056765"/>
                <wp:effectExtent l="0" t="0" r="23495" b="26670"/>
                <wp:wrapNone/>
                <wp:docPr id="14" name="Text Box 18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9940" cy="2056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7D07" w:rsidRDefault="005F7D07" w:rsidP="005F7D07">
                            <w:r w:rsidRPr="002A484F">
                              <w:rPr>
                                <w:position w:val="-152"/>
                                <w:szCs w:val="20"/>
                              </w:rPr>
                              <w:object w:dxaOrig="4940" w:dyaOrig="3080">
                                <v:shape id="_x0000_i1051" type="#_x0000_t75" style="width:247pt;height:154pt" o:ole="">
                                  <v:imagedata r:id="rId28" o:title=""/>
                                </v:shape>
                                <o:OLEObject Type="Embed" ProgID="Equation.DSMT4" ShapeID="_x0000_i1051" DrawAspect="Content" ObjectID="_1528017602" r:id="rId2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0" o:spid="_x0000_s1030" type="#_x0000_t202" style="position:absolute;left:0;text-align:left;margin-left:63pt;margin-top:34.5pt;width:262.2pt;height:161.9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">
                <v:textbox style="mso-fit-shape-to-text:t">
                  <w:txbxContent>
                    <w:p w:rsidR="005F7D07" w:rsidRDefault="005F7D07" w:rsidP="005F7D07">
                      <w:r w:rsidRPr="002A484F">
                        <w:rPr>
                          <w:position w:val="-152"/>
                          <w:szCs w:val="20"/>
                        </w:rPr>
                        <w:object w:dxaOrig="4940" w:dyaOrig="3080">
                          <v:shape id="_x0000_i1051" type="#_x0000_t75" style="width:247pt;height:154pt" o:ole="">
                            <v:imagedata r:id="rId28" o:title=""/>
                          </v:shape>
                          <o:OLEObject Type="Embed" ProgID="Equation.DSMT4" ShapeID="_x0000_i1051" DrawAspect="Content" ObjectID="_1528017602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>(b)</w:t>
      </w:r>
      <w:r>
        <w:tab/>
      </w:r>
      <w:r w:rsidRPr="00681F9F">
        <w:rPr>
          <w:position w:val="-32"/>
        </w:rPr>
        <w:object w:dxaOrig="1160" w:dyaOrig="740">
          <v:shape id="_x0000_i1047" type="#_x0000_t75" style="width:58pt;height:37pt" o:ole="">
            <v:imagedata r:id="rId31" o:title=""/>
          </v:shape>
          <o:OLEObject Type="Embed" ProgID="Equation.DSMT4" ShapeID="_x0000_i1047" DrawAspect="Content" ObjectID="_1528017586" r:id="rId32"/>
        </w:object>
      </w:r>
      <w:r>
        <w:tab/>
        <w:t>(5 marks)</w:t>
      </w:r>
    </w:p>
    <w:p w:rsidR="005F7D07" w:rsidRDefault="005F7D07" w:rsidP="005F7D07">
      <w:pPr>
        <w:pStyle w:val="PartA"/>
      </w:pPr>
    </w:p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88DA78B" wp14:editId="3D6138BE">
                <wp:simplePos x="0" y="0"/>
                <wp:positionH relativeFrom="column">
                  <wp:posOffset>0</wp:posOffset>
                </wp:positionH>
                <wp:positionV relativeFrom="paragraph">
                  <wp:posOffset>144145</wp:posOffset>
                </wp:positionV>
                <wp:extent cx="6057900" cy="1600200"/>
                <wp:effectExtent l="0" t="0" r="0" b="0"/>
                <wp:wrapNone/>
                <wp:docPr id="24" name="Text Box 1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0" cy="160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109"/>
                              <w:gridCol w:w="8158"/>
                            </w:tblGrid>
                            <w:tr w:rsidR="005F7D07" w:rsidTr="00F33914">
                              <w:tc>
                                <w:tcPr>
                                  <w:tcW w:w="1109" w:type="dxa"/>
                                </w:tcPr>
                                <w:p w:rsidR="005F7D07" w:rsidRDefault="005F7D07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5F7D07" w:rsidRDefault="005F7D07" w:rsidP="00CC1B6A">
                                  <w:r>
                                    <w:t>Chooses appropriate substitution</w:t>
                                  </w:r>
                                </w:p>
                              </w:tc>
                            </w:tr>
                            <w:tr w:rsidR="005F7D07" w:rsidTr="00F33914">
                              <w:tc>
                                <w:tcPr>
                                  <w:tcW w:w="1109" w:type="dxa"/>
                                </w:tcPr>
                                <w:p w:rsidR="005F7D07" w:rsidRDefault="005F7D07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5F7D07" w:rsidRPr="00CC1B6A" w:rsidRDefault="005F7D0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t>Substitutes correctly</w:t>
                                  </w:r>
                                </w:p>
                              </w:tc>
                            </w:tr>
                            <w:tr w:rsidR="005F7D07" w:rsidTr="00F33914">
                              <w:tc>
                                <w:tcPr>
                                  <w:tcW w:w="1109" w:type="dxa"/>
                                </w:tcPr>
                                <w:p w:rsidR="005F7D07" w:rsidRDefault="005F7D07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5F7D07" w:rsidRDefault="005F7D07">
                                  <w:r>
                                    <w:t xml:space="preserve">Correctly substitutes for bounds (or back-substitutes after </w:t>
                                  </w:r>
                                  <w:proofErr w:type="spellStart"/>
                                  <w:r>
                                    <w:t>antidifferentiating</w:t>
                                  </w:r>
                                  <w:proofErr w:type="spellEnd"/>
                                  <w:r>
                                    <w:t>)</w:t>
                                  </w:r>
                                </w:p>
                              </w:tc>
                            </w:tr>
                            <w:tr w:rsidR="005F7D07" w:rsidTr="00F33914">
                              <w:tc>
                                <w:tcPr>
                                  <w:tcW w:w="1109" w:type="dxa"/>
                                </w:tcPr>
                                <w:p w:rsidR="005F7D07" w:rsidRDefault="005F7D07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5F7D07" w:rsidRDefault="005F7D07">
                                  <w:r>
                                    <w:t>Integrates correctly</w:t>
                                  </w:r>
                                </w:p>
                              </w:tc>
                            </w:tr>
                            <w:tr w:rsidR="005F7D07" w:rsidTr="00F33914">
                              <w:tc>
                                <w:tcPr>
                                  <w:tcW w:w="1109" w:type="dxa"/>
                                </w:tcPr>
                                <w:p w:rsidR="005F7D07" w:rsidRDefault="005F7D07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5F7D07" w:rsidRDefault="005F7D07">
                                  <w:r>
                                    <w:t>Evaluates definite integral correctly</w:t>
                                  </w:r>
                                </w:p>
                              </w:tc>
                            </w:tr>
                          </w:tbl>
                          <w:p w:rsidR="005F7D07" w:rsidRDefault="005F7D07" w:rsidP="005F7D07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0;margin-top:11.35pt;width:477pt;height:12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" filled="f" stroked="f">
                <v:textbox inset=",7.2pt,,7.2pt"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109"/>
                        <w:gridCol w:w="8158"/>
                      </w:tblGrid>
                      <w:tr w:rsidR="005F7D07" w:rsidTr="00F33914">
                        <w:tc>
                          <w:tcPr>
                            <w:tcW w:w="1109" w:type="dxa"/>
                          </w:tcPr>
                          <w:p w:rsidR="005F7D07" w:rsidRDefault="005F7D07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5F7D07" w:rsidRDefault="005F7D07" w:rsidP="00CC1B6A">
                            <w:r>
                              <w:t>Chooses appropriate substitution</w:t>
                            </w:r>
                          </w:p>
                        </w:tc>
                      </w:tr>
                      <w:tr w:rsidR="005F7D07" w:rsidTr="00F33914">
                        <w:tc>
                          <w:tcPr>
                            <w:tcW w:w="1109" w:type="dxa"/>
                          </w:tcPr>
                          <w:p w:rsidR="005F7D07" w:rsidRDefault="005F7D07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5F7D07" w:rsidRPr="00CC1B6A" w:rsidRDefault="005F7D07">
                            <w:pPr>
                              <w:rPr>
                                <w:i/>
                              </w:rPr>
                            </w:pPr>
                            <w:r>
                              <w:t>Substitutes correctly</w:t>
                            </w:r>
                          </w:p>
                        </w:tc>
                      </w:tr>
                      <w:tr w:rsidR="005F7D07" w:rsidTr="00F33914">
                        <w:tc>
                          <w:tcPr>
                            <w:tcW w:w="1109" w:type="dxa"/>
                          </w:tcPr>
                          <w:p w:rsidR="005F7D07" w:rsidRDefault="005F7D07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5F7D07" w:rsidRDefault="005F7D07">
                            <w:r>
                              <w:t xml:space="preserve">Correctly substitutes for bounds (or back-substitutes after </w:t>
                            </w:r>
                            <w:proofErr w:type="spellStart"/>
                            <w:r>
                              <w:t>antidifferentiating</w:t>
                            </w:r>
                            <w:proofErr w:type="spellEnd"/>
                            <w:r>
                              <w:t>)</w:t>
                            </w:r>
                          </w:p>
                        </w:tc>
                      </w:tr>
                      <w:tr w:rsidR="005F7D07" w:rsidTr="00F33914">
                        <w:tc>
                          <w:tcPr>
                            <w:tcW w:w="1109" w:type="dxa"/>
                          </w:tcPr>
                          <w:p w:rsidR="005F7D07" w:rsidRDefault="005F7D07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5F7D07" w:rsidRDefault="005F7D07">
                            <w:r>
                              <w:t>Integrates correctly</w:t>
                            </w:r>
                          </w:p>
                        </w:tc>
                      </w:tr>
                      <w:tr w:rsidR="005F7D07" w:rsidTr="00F33914">
                        <w:tc>
                          <w:tcPr>
                            <w:tcW w:w="1109" w:type="dxa"/>
                          </w:tcPr>
                          <w:p w:rsidR="005F7D07" w:rsidRDefault="005F7D07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5F7D07" w:rsidRDefault="005F7D07">
                            <w:r>
                              <w:t>Evaluates definite integral correctly</w:t>
                            </w:r>
                          </w:p>
                        </w:tc>
                      </w:tr>
                    </w:tbl>
                    <w:p w:rsidR="005F7D07" w:rsidRDefault="005F7D07" w:rsidP="005F7D07"/>
                  </w:txbxContent>
                </v:textbox>
              </v:shape>
            </w:pict>
          </mc:Fallback>
        </mc:AlternateContent>
      </w:r>
    </w:p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/>
    <w:p w:rsidR="005F7D07" w:rsidRDefault="005F7D07" w:rsidP="005F7D07">
      <w:pPr>
        <w:pStyle w:val="PartA"/>
      </w:pPr>
      <w:r>
        <w:t>(c)</w:t>
      </w:r>
      <w:r>
        <w:tab/>
      </w:r>
      <w:r w:rsidRPr="005E209F">
        <w:rPr>
          <w:position w:val="-38"/>
        </w:rPr>
        <w:object w:dxaOrig="1359" w:dyaOrig="920">
          <v:shape id="_x0000_i1048" type="#_x0000_t75" style="width:68pt;height:46pt" o:ole="">
            <v:imagedata r:id="rId33" o:title=""/>
          </v:shape>
          <o:OLEObject Type="Embed" ProgID="Equation.DSMT4" ShapeID="_x0000_i1048" DrawAspect="Content" ObjectID="_1528017587" r:id="rId34"/>
        </w:object>
      </w:r>
      <w:r>
        <w:t xml:space="preserve">       (Hint: </w:t>
      </w:r>
      <w:proofErr w:type="gramStart"/>
      <w:r>
        <w:t xml:space="preserve">Let </w:t>
      </w:r>
      <w:proofErr w:type="gramEnd"/>
      <w:r w:rsidRPr="005E209F">
        <w:rPr>
          <w:position w:val="-10"/>
        </w:rPr>
        <w:object w:dxaOrig="1060" w:dyaOrig="320">
          <v:shape id="_x0000_i1049" type="#_x0000_t75" style="width:53pt;height:16pt" o:ole="">
            <v:imagedata r:id="rId35" o:title=""/>
          </v:shape>
          <o:OLEObject Type="Embed" ProgID="Equation.DSMT4" ShapeID="_x0000_i1049" DrawAspect="Content" ObjectID="_1528017588" r:id="rId36"/>
        </w:object>
      </w:r>
      <w:r>
        <w:t>)</w:t>
      </w:r>
      <w:r>
        <w:tab/>
        <w:t>(4 marks)</w:t>
      </w:r>
    </w:p>
    <w:p w:rsidR="005F7D07" w:rsidRDefault="005F7D07" w:rsidP="005F7D07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5CAA22B" wp14:editId="59BC40F5">
                <wp:simplePos x="0" y="0"/>
                <wp:positionH relativeFrom="column">
                  <wp:posOffset>914400</wp:posOffset>
                </wp:positionH>
                <wp:positionV relativeFrom="paragraph">
                  <wp:posOffset>123190</wp:posOffset>
                </wp:positionV>
                <wp:extent cx="2491740" cy="951865"/>
                <wp:effectExtent l="0" t="0" r="10160" b="17145"/>
                <wp:wrapNone/>
                <wp:docPr id="13" name="Text Box 18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1740" cy="951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7D07" w:rsidRDefault="005F7D07" w:rsidP="005F7D07">
                            <w:r w:rsidRPr="003455C9">
                              <w:rPr>
                                <w:position w:val="-62"/>
                                <w:szCs w:val="20"/>
                              </w:rPr>
                              <w:object w:dxaOrig="3620" w:dyaOrig="1340">
                                <v:shape id="_x0000_i1052" type="#_x0000_t75" style="width:181pt;height:67pt" o:ole="">
                                  <v:imagedata r:id="rId37" o:title=""/>
                                </v:shape>
                                <o:OLEObject Type="Embed" ProgID="Equation.DSMT4" ShapeID="_x0000_i1052" DrawAspect="Content" ObjectID="_1528017603" r:id="rId3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59" o:spid="_x0000_s1032" type="#_x0000_t202" style="position:absolute;left:0;text-align:left;margin-left:1in;margin-top:9.7pt;width:196.2pt;height:74.9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">
                <v:textbox style="mso-fit-shape-to-text:t">
                  <w:txbxContent>
                    <w:p w:rsidR="005F7D07" w:rsidRDefault="005F7D07" w:rsidP="005F7D07">
                      <w:r w:rsidRPr="003455C9">
                        <w:rPr>
                          <w:position w:val="-62"/>
                          <w:szCs w:val="20"/>
                        </w:rPr>
                        <w:object w:dxaOrig="3620" w:dyaOrig="1340">
                          <v:shape id="_x0000_i1052" type="#_x0000_t75" style="width:181pt;height:67pt" o:ole="">
                            <v:imagedata r:id="rId37" o:title=""/>
                          </v:shape>
                          <o:OLEObject Type="Embed" ProgID="Equation.DSMT4" ShapeID="_x0000_i1052" DrawAspect="Content" ObjectID="_1528017603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F7D07" w:rsidRDefault="005F7D07" w:rsidP="005F7D07">
      <w:pPr>
        <w:pStyle w:val="PartA"/>
      </w:pPr>
    </w:p>
    <w:p w:rsidR="005F7D07" w:rsidRDefault="005F7D07" w:rsidP="005F7D07">
      <w:pPr>
        <w:pStyle w:val="PartA"/>
      </w:pPr>
    </w:p>
    <w:p w:rsidR="005F7D07" w:rsidRDefault="005F7D07" w:rsidP="005F7D07">
      <w:pPr>
        <w:pStyle w:val="PartA"/>
      </w:pPr>
    </w:p>
    <w:p w:rsidR="005F7D07" w:rsidRDefault="005F7D07" w:rsidP="005F7D07">
      <w:pPr>
        <w:pStyle w:val="PartA"/>
      </w:pPr>
    </w:p>
    <w:p w:rsidR="005F7D07" w:rsidRDefault="005F7D07" w:rsidP="005F7D07">
      <w:pPr>
        <w:pStyle w:val="PartA"/>
      </w:pPr>
    </w:p>
    <w:p w:rsidR="005F7D07" w:rsidRDefault="005F7D07" w:rsidP="005F7D07">
      <w:pPr>
        <w:pStyle w:val="PartA"/>
      </w:pPr>
    </w:p>
    <w:p w:rsidR="00A21F68" w:rsidRDefault="00A21F68" w:rsidP="005F7D07">
      <w:pPr>
        <w:pStyle w:val="PartA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7"/>
        <w:gridCol w:w="8135"/>
      </w:tblGrid>
      <w:tr w:rsidR="00A21F68" w:rsidRPr="00CC1B6A" w:rsidTr="002B0D51">
        <w:tc>
          <w:tcPr>
            <w:tcW w:w="1109" w:type="dxa"/>
          </w:tcPr>
          <w:p w:rsidR="00A21F68" w:rsidRDefault="00A21F68" w:rsidP="002B0D51">
            <w:r>
              <w:t>1 mark</w:t>
            </w:r>
          </w:p>
        </w:tc>
        <w:tc>
          <w:tcPr>
            <w:tcW w:w="8158" w:type="dxa"/>
          </w:tcPr>
          <w:p w:rsidR="00A21F68" w:rsidRPr="00CC1B6A" w:rsidRDefault="00A21F68" w:rsidP="002B0D51">
            <w:pPr>
              <w:rPr>
                <w:i/>
              </w:rPr>
            </w:pPr>
            <w:r>
              <w:t>Substitutes correctly</w:t>
            </w:r>
          </w:p>
        </w:tc>
      </w:tr>
      <w:tr w:rsidR="00A21F68" w:rsidTr="002B0D51">
        <w:tc>
          <w:tcPr>
            <w:tcW w:w="1109" w:type="dxa"/>
          </w:tcPr>
          <w:p w:rsidR="00A21F68" w:rsidRDefault="00A21F68" w:rsidP="002B0D51">
            <w:r>
              <w:t>1 mark</w:t>
            </w:r>
          </w:p>
        </w:tc>
        <w:tc>
          <w:tcPr>
            <w:tcW w:w="8158" w:type="dxa"/>
          </w:tcPr>
          <w:p w:rsidR="00A21F68" w:rsidRDefault="00A21F68" w:rsidP="002B0D51">
            <w:r>
              <w:t xml:space="preserve">Correctly substitutes for bounds </w:t>
            </w:r>
          </w:p>
        </w:tc>
      </w:tr>
      <w:tr w:rsidR="00A21F68" w:rsidTr="002B0D51">
        <w:tc>
          <w:tcPr>
            <w:tcW w:w="1109" w:type="dxa"/>
          </w:tcPr>
          <w:p w:rsidR="00A21F68" w:rsidRDefault="00A21F68" w:rsidP="002B0D51">
            <w:r>
              <w:t>1 mark</w:t>
            </w:r>
          </w:p>
        </w:tc>
        <w:tc>
          <w:tcPr>
            <w:tcW w:w="8158" w:type="dxa"/>
          </w:tcPr>
          <w:p w:rsidR="00A21F68" w:rsidRDefault="00A21F68" w:rsidP="002B0D51">
            <w:r>
              <w:t>Integrates correctly</w:t>
            </w:r>
          </w:p>
        </w:tc>
      </w:tr>
      <w:tr w:rsidR="00A21F68" w:rsidTr="002B0D51">
        <w:tc>
          <w:tcPr>
            <w:tcW w:w="1109" w:type="dxa"/>
          </w:tcPr>
          <w:p w:rsidR="00A21F68" w:rsidRDefault="00A21F68" w:rsidP="002B0D51">
            <w:r>
              <w:t>1 mark</w:t>
            </w:r>
          </w:p>
        </w:tc>
        <w:tc>
          <w:tcPr>
            <w:tcW w:w="8158" w:type="dxa"/>
          </w:tcPr>
          <w:p w:rsidR="00A21F68" w:rsidRDefault="00A21F68" w:rsidP="002B0D51">
            <w:r>
              <w:t>Evaluates definite integral correctly (including understanding that ln 1=0)</w:t>
            </w:r>
          </w:p>
        </w:tc>
      </w:tr>
    </w:tbl>
    <w:p w:rsidR="00A21F68" w:rsidRDefault="00A21F68" w:rsidP="005F7D07">
      <w:pPr>
        <w:pStyle w:val="PartA"/>
      </w:pPr>
    </w:p>
    <w:p w:rsidR="00A21F68" w:rsidRDefault="00A21F68" w:rsidP="005F7D07">
      <w:pPr>
        <w:pStyle w:val="PartA"/>
      </w:pPr>
    </w:p>
    <w:p w:rsidR="00A21F68" w:rsidRDefault="00A21F68" w:rsidP="005F7D07">
      <w:pPr>
        <w:pStyle w:val="PartA"/>
      </w:pPr>
    </w:p>
    <w:p w:rsidR="00A21F68" w:rsidRDefault="00A21F68" w:rsidP="005F7D07">
      <w:pPr>
        <w:pStyle w:val="PartA"/>
      </w:pPr>
    </w:p>
    <w:p w:rsidR="00A21F68" w:rsidRDefault="00A21F68" w:rsidP="005F7D07">
      <w:pPr>
        <w:pStyle w:val="PartA"/>
      </w:pPr>
    </w:p>
    <w:p w:rsidR="00A21F68" w:rsidRDefault="00A21F68" w:rsidP="005F7D07">
      <w:pPr>
        <w:pStyle w:val="PartA"/>
      </w:pPr>
    </w:p>
    <w:p w:rsidR="00A21F68" w:rsidRDefault="00A21F68" w:rsidP="005F7D07">
      <w:pPr>
        <w:pStyle w:val="PartA"/>
      </w:pPr>
    </w:p>
    <w:p w:rsidR="00A21F68" w:rsidRDefault="00A21F68" w:rsidP="005F7D07">
      <w:pPr>
        <w:pStyle w:val="PartA"/>
      </w:pPr>
    </w:p>
    <w:p w:rsidR="00A21F68" w:rsidRDefault="00A21F68" w:rsidP="00A21F68">
      <w:pPr>
        <w:pStyle w:val="PartA"/>
      </w:pPr>
      <w:r>
        <w:t>(b)</w:t>
      </w:r>
      <w:r>
        <w:tab/>
        <w:t xml:space="preserve">The graphs </w:t>
      </w:r>
      <w:proofErr w:type="gramStart"/>
      <w:r>
        <w:t xml:space="preserve">of </w:t>
      </w:r>
      <w:proofErr w:type="gramEnd"/>
      <w:r w:rsidRPr="003123A5">
        <w:rPr>
          <w:position w:val="-22"/>
        </w:rPr>
        <w:object w:dxaOrig="680" w:dyaOrig="580">
          <v:shape id="_x0000_i1069" type="#_x0000_t75" style="width:34pt;height:29pt" o:ole="">
            <v:imagedata r:id="rId40" o:title=""/>
          </v:shape>
          <o:OLEObject Type="Embed" ProgID="Equation.DSMT4" ShapeID="_x0000_i1069" DrawAspect="Content" ObjectID="_1528017589" r:id="rId41"/>
        </w:object>
      </w:r>
      <w:r>
        <w:t xml:space="preserve">, </w:t>
      </w:r>
      <w:r w:rsidRPr="008639EE">
        <w:rPr>
          <w:position w:val="-6"/>
        </w:rPr>
        <w:object w:dxaOrig="480" w:dyaOrig="260">
          <v:shape id="_x0000_i1070" type="#_x0000_t75" style="width:24pt;height:13pt" o:ole="">
            <v:imagedata r:id="rId42" o:title=""/>
          </v:shape>
          <o:OLEObject Type="Embed" ProgID="Equation.DSMT4" ShapeID="_x0000_i1070" DrawAspect="Content" ObjectID="_1528017590" r:id="rId43"/>
        </w:object>
      </w:r>
      <w:r>
        <w:t xml:space="preserve"> and </w:t>
      </w:r>
      <w:r w:rsidRPr="008639EE">
        <w:rPr>
          <w:position w:val="-6"/>
        </w:rPr>
        <w:object w:dxaOrig="520" w:dyaOrig="200">
          <v:shape id="_x0000_i1071" type="#_x0000_t75" style="width:26pt;height:10pt" o:ole="">
            <v:imagedata r:id="rId44" o:title=""/>
          </v:shape>
          <o:OLEObject Type="Embed" ProgID="Equation.DSMT4" ShapeID="_x0000_i1071" DrawAspect="Content" ObjectID="_1528017591" r:id="rId45"/>
        </w:object>
      </w:r>
      <w:r>
        <w:t xml:space="preserve"> are shown below.</w:t>
      </w:r>
    </w:p>
    <w:p w:rsidR="00A21F68" w:rsidRDefault="00A21F68" w:rsidP="00A21F68">
      <w:pPr>
        <w:pStyle w:val="PartA"/>
        <w:jc w:val="center"/>
      </w:pPr>
      <w:r>
        <w:object w:dxaOrig="5704" w:dyaOrig="3248">
          <v:shape id="_x0000_i1072" type="#_x0000_t75" style="width:284.9pt;height:162.1pt" o:ole="">
            <v:imagedata r:id="rId46" o:title=""/>
          </v:shape>
          <o:OLEObject Type="Embed" ProgID="FXDraw.Graphic" ShapeID="_x0000_i1072" DrawAspect="Content" ObjectID="_1528017592" r:id="rId47"/>
        </w:object>
      </w:r>
    </w:p>
    <w:p w:rsidR="00A21F68" w:rsidRDefault="00A21F68" w:rsidP="00A21F68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Determine the exact value </w:t>
      </w:r>
      <w:proofErr w:type="gramStart"/>
      <w:r>
        <w:t xml:space="preserve">of </w:t>
      </w:r>
      <w:proofErr w:type="gramEnd"/>
      <w:r w:rsidRPr="008639EE">
        <w:rPr>
          <w:position w:val="-6"/>
        </w:rPr>
        <w:object w:dxaOrig="200" w:dyaOrig="200">
          <v:shape id="_x0000_i1073" type="#_x0000_t75" style="width:10pt;height:10pt" o:ole="">
            <v:imagedata r:id="rId48" o:title=""/>
          </v:shape>
          <o:OLEObject Type="Embed" ProgID="Equation.DSMT4" ShapeID="_x0000_i1073" DrawAspect="Content" ObjectID="_1528017593" r:id="rId49"/>
        </w:object>
      </w:r>
      <w:r>
        <w:t xml:space="preserve">, </w:t>
      </w:r>
      <w:r w:rsidRPr="008639EE">
        <w:rPr>
          <w:position w:val="-6"/>
        </w:rPr>
        <w:object w:dxaOrig="480" w:dyaOrig="260">
          <v:shape id="_x0000_i1074" type="#_x0000_t75" style="width:24pt;height:13pt" o:ole="">
            <v:imagedata r:id="rId50" o:title=""/>
          </v:shape>
          <o:OLEObject Type="Embed" ProgID="Equation.DSMT4" ShapeID="_x0000_i1074" DrawAspect="Content" ObjectID="_1528017594" r:id="rId51"/>
        </w:object>
      </w:r>
      <w:r>
        <w:t>, given that the shaded region has an area of 6 square units.</w:t>
      </w:r>
      <w:r>
        <w:tab/>
        <w:t>(3 marks)</w:t>
      </w:r>
    </w:p>
    <w:p w:rsidR="00A21F68" w:rsidRDefault="00A21F68" w:rsidP="00A21F68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9A9D6C9" wp14:editId="23A1ACAC">
                <wp:simplePos x="0" y="0"/>
                <wp:positionH relativeFrom="column">
                  <wp:posOffset>1828800</wp:posOffset>
                </wp:positionH>
                <wp:positionV relativeFrom="paragraph">
                  <wp:posOffset>102870</wp:posOffset>
                </wp:positionV>
                <wp:extent cx="1463040" cy="837565"/>
                <wp:effectExtent l="0" t="1270" r="10160" b="12065"/>
                <wp:wrapNone/>
                <wp:docPr id="20" name="Text Box 18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3040" cy="837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1F68" w:rsidRDefault="00A21F68" w:rsidP="00A21F68">
                            <w:r w:rsidRPr="00324FE8">
                              <w:rPr>
                                <w:position w:val="-52"/>
                              </w:rPr>
                              <w:object w:dxaOrig="2000" w:dyaOrig="1160">
                                <v:shape id="_x0000_i1079" type="#_x0000_t75" style="width:100pt;height:58pt" o:ole="">
                                  <v:imagedata r:id="rId52" o:title=""/>
                                </v:shape>
                                <o:OLEObject Type="Embed" ProgID="Equation.DSMT4" ShapeID="_x0000_i1079" DrawAspect="Content" ObjectID="_1528017604" r:id="rId5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78" o:spid="_x0000_s1033" type="#_x0000_t202" style="position:absolute;left:0;text-align:left;margin-left:2in;margin-top:8.1pt;width:115.2pt;height:65.9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">
                <v:textbox style="mso-fit-shape-to-text:t">
                  <w:txbxContent>
                    <w:p w:rsidR="00A21F68" w:rsidRDefault="00A21F68" w:rsidP="00A21F68">
                      <w:r w:rsidRPr="00324FE8">
                        <w:rPr>
                          <w:position w:val="-52"/>
                        </w:rPr>
                        <w:object w:dxaOrig="2000" w:dyaOrig="1160">
                          <v:shape id="_x0000_i1079" type="#_x0000_t75" style="width:100pt;height:58pt" o:ole="">
                            <v:imagedata r:id="rId52" o:title=""/>
                          </v:shape>
                          <o:OLEObject Type="Embed" ProgID="Equation.DSMT4" ShapeID="_x0000_i1079" DrawAspect="Content" ObjectID="_1528017604" r:id="rId5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21F68" w:rsidRDefault="00A21F68" w:rsidP="00A21F68">
      <w:pPr>
        <w:pStyle w:val="PartAI"/>
      </w:pPr>
    </w:p>
    <w:p w:rsidR="00A21F68" w:rsidRDefault="00A21F68" w:rsidP="00A21F68">
      <w:pPr>
        <w:pStyle w:val="PartAI"/>
      </w:pPr>
    </w:p>
    <w:p w:rsidR="00A21F68" w:rsidRDefault="00A21F68" w:rsidP="00A21F68">
      <w:pPr>
        <w:pStyle w:val="PartAI"/>
      </w:pPr>
    </w:p>
    <w:p w:rsidR="00A21F68" w:rsidRDefault="00A21F68" w:rsidP="00A21F68">
      <w:pPr>
        <w:pStyle w:val="PartAI"/>
      </w:pPr>
    </w:p>
    <w:p w:rsidR="00A21F68" w:rsidRDefault="00A21F68" w:rsidP="00A21F68">
      <w:pPr>
        <w:pStyle w:val="PartAI"/>
      </w:pPr>
    </w:p>
    <w:p w:rsidR="00A21F68" w:rsidRDefault="00A21F68" w:rsidP="00A21F68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C69F92F" wp14:editId="58894A7A">
                <wp:simplePos x="0" y="0"/>
                <wp:positionH relativeFrom="column">
                  <wp:posOffset>0</wp:posOffset>
                </wp:positionH>
                <wp:positionV relativeFrom="paragraph">
                  <wp:posOffset>17145</wp:posOffset>
                </wp:positionV>
                <wp:extent cx="6057900" cy="800100"/>
                <wp:effectExtent l="0" t="0" r="0" b="0"/>
                <wp:wrapNone/>
                <wp:docPr id="68" name="Text Box 1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109"/>
                              <w:gridCol w:w="8158"/>
                            </w:tblGrid>
                            <w:tr w:rsidR="00A21F68" w:rsidTr="00000AF7">
                              <w:tc>
                                <w:tcPr>
                                  <w:tcW w:w="1109" w:type="dxa"/>
                                </w:tcPr>
                                <w:p w:rsidR="00A21F68" w:rsidRDefault="00A21F68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A21F68" w:rsidRPr="00E5764C" w:rsidRDefault="00A21F68" w:rsidP="00F66407">
                                  <w:r>
                                    <w:t>Writes the area correctly as an integral</w:t>
                                  </w:r>
                                </w:p>
                              </w:tc>
                            </w:tr>
                            <w:tr w:rsidR="00A21F68" w:rsidTr="00000AF7">
                              <w:tc>
                                <w:tcPr>
                                  <w:tcW w:w="1109" w:type="dxa"/>
                                </w:tcPr>
                                <w:p w:rsidR="00A21F68" w:rsidRDefault="00A21F68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A21F68" w:rsidRDefault="00A21F68" w:rsidP="003A520F">
                                  <w:r>
                                    <w:t>Integrates correctly</w:t>
                                  </w:r>
                                </w:p>
                              </w:tc>
                            </w:tr>
                            <w:tr w:rsidR="00A21F68" w:rsidTr="00000AF7">
                              <w:tc>
                                <w:tcPr>
                                  <w:tcW w:w="1109" w:type="dxa"/>
                                </w:tcPr>
                                <w:p w:rsidR="00A21F68" w:rsidRDefault="00A21F68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A21F68" w:rsidRDefault="00A21F68" w:rsidP="003A520F">
                                  <w:r>
                                    <w:t>Solves for a</w:t>
                                  </w:r>
                                </w:p>
                              </w:tc>
                            </w:tr>
                          </w:tbl>
                          <w:p w:rsidR="00A21F68" w:rsidRDefault="00A21F68" w:rsidP="00A21F68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0;margin-top:1.35pt;width:477pt;height:6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" filled="f" stroked="f">
                <v:textbox inset=",7.2pt,,7.2pt"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109"/>
                        <w:gridCol w:w="8158"/>
                      </w:tblGrid>
                      <w:tr w:rsidR="00A21F68" w:rsidTr="00000AF7">
                        <w:tc>
                          <w:tcPr>
                            <w:tcW w:w="1109" w:type="dxa"/>
                          </w:tcPr>
                          <w:p w:rsidR="00A21F68" w:rsidRDefault="00A21F68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A21F68" w:rsidRPr="00E5764C" w:rsidRDefault="00A21F68" w:rsidP="00F66407">
                            <w:r>
                              <w:t>Writes the area correctly as an integral</w:t>
                            </w:r>
                          </w:p>
                        </w:tc>
                      </w:tr>
                      <w:tr w:rsidR="00A21F68" w:rsidTr="00000AF7">
                        <w:tc>
                          <w:tcPr>
                            <w:tcW w:w="1109" w:type="dxa"/>
                          </w:tcPr>
                          <w:p w:rsidR="00A21F68" w:rsidRDefault="00A21F68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A21F68" w:rsidRDefault="00A21F68" w:rsidP="003A520F">
                            <w:r>
                              <w:t>Integrates correctly</w:t>
                            </w:r>
                          </w:p>
                        </w:tc>
                      </w:tr>
                      <w:tr w:rsidR="00A21F68" w:rsidTr="00000AF7">
                        <w:tc>
                          <w:tcPr>
                            <w:tcW w:w="1109" w:type="dxa"/>
                          </w:tcPr>
                          <w:p w:rsidR="00A21F68" w:rsidRDefault="00A21F68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A21F68" w:rsidRDefault="00A21F68" w:rsidP="003A520F">
                            <w:r>
                              <w:t>Solves for a</w:t>
                            </w:r>
                          </w:p>
                        </w:tc>
                      </w:tr>
                    </w:tbl>
                    <w:p w:rsidR="00A21F68" w:rsidRDefault="00A21F68" w:rsidP="00A21F68"/>
                  </w:txbxContent>
                </v:textbox>
              </v:shape>
            </w:pict>
          </mc:Fallback>
        </mc:AlternateContent>
      </w:r>
    </w:p>
    <w:p w:rsidR="00A21F68" w:rsidRDefault="00A21F68" w:rsidP="00A21F68">
      <w:pPr>
        <w:pStyle w:val="PartAI"/>
      </w:pPr>
    </w:p>
    <w:p w:rsidR="00A21F68" w:rsidRDefault="00A21F68" w:rsidP="00A21F68">
      <w:pPr>
        <w:pStyle w:val="PartAI"/>
      </w:pPr>
    </w:p>
    <w:p w:rsidR="00A21F68" w:rsidRDefault="00A21F68" w:rsidP="00A21F68">
      <w:pPr>
        <w:pStyle w:val="PartAI"/>
      </w:pPr>
    </w:p>
    <w:p w:rsidR="00A21F68" w:rsidRDefault="00A21F68" w:rsidP="00A21F68">
      <w:pPr>
        <w:pStyle w:val="PartAI"/>
      </w:pPr>
    </w:p>
    <w:p w:rsidR="00A21F68" w:rsidRDefault="00A21F68" w:rsidP="00A21F68">
      <w:pPr>
        <w:pStyle w:val="PartAI"/>
      </w:pPr>
      <w:r>
        <w:t>(ii)</w:t>
      </w:r>
      <w:r>
        <w:tab/>
        <w:t xml:space="preserve">Determine the exact area between </w:t>
      </w:r>
      <w:r w:rsidRPr="003123A5">
        <w:rPr>
          <w:position w:val="-22"/>
        </w:rPr>
        <w:object w:dxaOrig="680" w:dyaOrig="580">
          <v:shape id="_x0000_i1075" type="#_x0000_t75" style="width:34pt;height:29pt" o:ole="">
            <v:imagedata r:id="rId40" o:title=""/>
          </v:shape>
          <o:OLEObject Type="Embed" ProgID="Equation.DSMT4" ShapeID="_x0000_i1075" DrawAspect="Content" ObjectID="_1528017595" r:id="rId55"/>
        </w:object>
      </w:r>
      <w:r>
        <w:t xml:space="preserve"> and the </w:t>
      </w:r>
      <w:r w:rsidRPr="00324FE8">
        <w:rPr>
          <w:position w:val="-6"/>
        </w:rPr>
        <w:object w:dxaOrig="180" w:dyaOrig="200">
          <v:shape id="_x0000_i1076" type="#_x0000_t75" style="width:9pt;height:10pt" o:ole="">
            <v:imagedata r:id="rId56" o:title=""/>
          </v:shape>
          <o:OLEObject Type="Embed" ProgID="Equation.DSMT4" ShapeID="_x0000_i1076" DrawAspect="Content" ObjectID="_1528017596" r:id="rId57"/>
        </w:object>
      </w:r>
      <w:r>
        <w:t xml:space="preserve">-axis from </w:t>
      </w:r>
      <w:r w:rsidRPr="008639EE">
        <w:rPr>
          <w:position w:val="-6"/>
        </w:rPr>
        <w:object w:dxaOrig="480" w:dyaOrig="260">
          <v:shape id="_x0000_i1077" type="#_x0000_t75" style="width:24pt;height:13pt" o:ole="">
            <v:imagedata r:id="rId42" o:title=""/>
          </v:shape>
          <o:OLEObject Type="Embed" ProgID="Equation.DSMT4" ShapeID="_x0000_i1077" DrawAspect="Content" ObjectID="_1528017597" r:id="rId58"/>
        </w:object>
      </w:r>
      <w:r>
        <w:t xml:space="preserve"> </w:t>
      </w:r>
      <w:proofErr w:type="gramStart"/>
      <w:r>
        <w:t xml:space="preserve">to </w:t>
      </w:r>
      <w:proofErr w:type="gramEnd"/>
      <w:r w:rsidRPr="008639EE">
        <w:rPr>
          <w:position w:val="-6"/>
        </w:rPr>
        <w:object w:dxaOrig="639" w:dyaOrig="260">
          <v:shape id="_x0000_i1078" type="#_x0000_t75" style="width:32pt;height:13pt" o:ole="">
            <v:imagedata r:id="rId59" o:title=""/>
          </v:shape>
          <o:OLEObject Type="Embed" ProgID="Equation.DSMT4" ShapeID="_x0000_i1078" DrawAspect="Content" ObjectID="_1528017598" r:id="rId60"/>
        </w:object>
      </w:r>
      <w:r>
        <w:t>.</w:t>
      </w:r>
    </w:p>
    <w:p w:rsidR="00A21F68" w:rsidRDefault="00A21F68" w:rsidP="00A21F68">
      <w:pPr>
        <w:pStyle w:val="PartAI"/>
      </w:pPr>
      <w:r>
        <w:tab/>
      </w:r>
      <w:r>
        <w:tab/>
        <w:t>(1 mark)</w:t>
      </w:r>
    </w:p>
    <w:p w:rsidR="00A21F68" w:rsidRDefault="00A21F68" w:rsidP="00A21F68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5FB1253" wp14:editId="2BFAB220">
                <wp:simplePos x="0" y="0"/>
                <wp:positionH relativeFrom="column">
                  <wp:posOffset>1828800</wp:posOffset>
                </wp:positionH>
                <wp:positionV relativeFrom="paragraph">
                  <wp:posOffset>3175</wp:posOffset>
                </wp:positionV>
                <wp:extent cx="1450340" cy="596265"/>
                <wp:effectExtent l="0" t="3175" r="10160" b="10160"/>
                <wp:wrapNone/>
                <wp:docPr id="7" name="Text Box 18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0340" cy="596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1F68" w:rsidRDefault="00A21F68" w:rsidP="00A21F68">
                            <w:r w:rsidRPr="00324FE8">
                              <w:rPr>
                                <w:position w:val="-32"/>
                              </w:rPr>
                              <w:object w:dxaOrig="1980" w:dyaOrig="780">
                                <v:shape id="_x0000_i1080" type="#_x0000_t75" style="width:99pt;height:39pt" o:ole="">
                                  <v:imagedata r:id="rId61" o:title=""/>
                                </v:shape>
                                <o:OLEObject Type="Embed" ProgID="Equation.DSMT4" ShapeID="_x0000_i1080" DrawAspect="Content" ObjectID="_1528017605" r:id="rId6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79" o:spid="_x0000_s1035" type="#_x0000_t202" style="position:absolute;left:0;text-align:left;margin-left:2in;margin-top:.25pt;width:114.2pt;height:46.95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">
                <v:textbox style="mso-fit-shape-to-text:t">
                  <w:txbxContent>
                    <w:p w:rsidR="00A21F68" w:rsidRDefault="00A21F68" w:rsidP="00A21F68">
                      <w:r w:rsidRPr="00324FE8">
                        <w:rPr>
                          <w:position w:val="-32"/>
                        </w:rPr>
                        <w:object w:dxaOrig="1980" w:dyaOrig="780">
                          <v:shape id="_x0000_i1080" type="#_x0000_t75" style="width:99pt;height:39pt" o:ole="">
                            <v:imagedata r:id="rId61" o:title=""/>
                          </v:shape>
                          <o:OLEObject Type="Embed" ProgID="Equation.DSMT4" ShapeID="_x0000_i1080" DrawAspect="Content" ObjectID="_1528017605" r:id="rId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21F68" w:rsidRDefault="00A21F68" w:rsidP="00A21F68">
      <w:pPr>
        <w:pStyle w:val="PartAI"/>
      </w:pPr>
    </w:p>
    <w:p w:rsidR="00A21F68" w:rsidRPr="008103B4" w:rsidRDefault="00A21F68" w:rsidP="00A21F68">
      <w:pPr>
        <w:pStyle w:val="PartA"/>
      </w:pPr>
    </w:p>
    <w:p w:rsidR="00A21F68" w:rsidRDefault="00A21F68" w:rsidP="00A21F68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B904366" wp14:editId="78768EB8">
                <wp:simplePos x="0" y="0"/>
                <wp:positionH relativeFrom="column">
                  <wp:posOffset>0</wp:posOffset>
                </wp:positionH>
                <wp:positionV relativeFrom="paragraph">
                  <wp:posOffset>146050</wp:posOffset>
                </wp:positionV>
                <wp:extent cx="6057900" cy="800100"/>
                <wp:effectExtent l="0" t="0" r="0" b="0"/>
                <wp:wrapNone/>
                <wp:docPr id="69" name="Text Box 1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109"/>
                              <w:gridCol w:w="8158"/>
                            </w:tblGrid>
                            <w:tr w:rsidR="00A21F68" w:rsidTr="00000AF7">
                              <w:tc>
                                <w:tcPr>
                                  <w:tcW w:w="1109" w:type="dxa"/>
                                </w:tcPr>
                                <w:p w:rsidR="00A21F68" w:rsidRDefault="00A21F68">
                                  <w:r>
                                    <w:t>1 mark</w:t>
                                  </w:r>
                                </w:p>
                              </w:tc>
                              <w:tc>
                                <w:tcPr>
                                  <w:tcW w:w="8158" w:type="dxa"/>
                                </w:tcPr>
                                <w:p w:rsidR="00A21F68" w:rsidRDefault="00A21F68" w:rsidP="003A520F">
                                  <w:r>
                                    <w:t>Evaluates the integral over the specified domain (using technology)</w:t>
                                  </w:r>
                                </w:p>
                              </w:tc>
                            </w:tr>
                          </w:tbl>
                          <w:p w:rsidR="00A21F68" w:rsidRDefault="00A21F68" w:rsidP="00A21F68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0;margin-top:11.5pt;width:477pt;height:6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" filled="f" stroked="f">
                <v:textbox inset=",7.2pt,,7.2pt"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109"/>
                        <w:gridCol w:w="8158"/>
                      </w:tblGrid>
                      <w:tr w:rsidR="00A21F68" w:rsidTr="00000AF7">
                        <w:tc>
                          <w:tcPr>
                            <w:tcW w:w="1109" w:type="dxa"/>
                          </w:tcPr>
                          <w:p w:rsidR="00A21F68" w:rsidRDefault="00A21F68">
                            <w:r>
                              <w:t>1 mark</w:t>
                            </w:r>
                          </w:p>
                        </w:tc>
                        <w:tc>
                          <w:tcPr>
                            <w:tcW w:w="8158" w:type="dxa"/>
                          </w:tcPr>
                          <w:p w:rsidR="00A21F68" w:rsidRDefault="00A21F68" w:rsidP="003A520F">
                            <w:r>
                              <w:t>Evaluates the integral over the specified domain (using technology)</w:t>
                            </w:r>
                          </w:p>
                        </w:tc>
                      </w:tr>
                    </w:tbl>
                    <w:p w:rsidR="00A21F68" w:rsidRDefault="00A21F68" w:rsidP="00A21F68"/>
                  </w:txbxContent>
                </v:textbox>
              </v:shape>
            </w:pict>
          </mc:Fallback>
        </mc:AlternateContent>
      </w:r>
      <w:r>
        <w:br w:type="page"/>
      </w:r>
    </w:p>
    <w:p w:rsidR="00A21F68" w:rsidRDefault="00A21F68" w:rsidP="005F7D07">
      <w:pPr>
        <w:pStyle w:val="PartA"/>
      </w:pPr>
    </w:p>
    <w:p w:rsidR="005F7D07" w:rsidRDefault="005F7D07" w:rsidP="005F7D07">
      <w:pPr>
        <w:pStyle w:val="PartA"/>
      </w:pPr>
    </w:p>
    <w:p w:rsidR="005F7D07" w:rsidRDefault="005F7D07" w:rsidP="005F7D07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614E214" wp14:editId="0A31E266">
                <wp:simplePos x="0" y="0"/>
                <wp:positionH relativeFrom="column">
                  <wp:posOffset>0</wp:posOffset>
                </wp:positionH>
                <wp:positionV relativeFrom="paragraph">
                  <wp:posOffset>8255</wp:posOffset>
                </wp:positionV>
                <wp:extent cx="6057900" cy="1600200"/>
                <wp:effectExtent l="0" t="0" r="0" b="0"/>
                <wp:wrapNone/>
                <wp:docPr id="25" name="Text Box 1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0" cy="160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:rsidR="005F7D07" w:rsidRDefault="005F7D07" w:rsidP="005F7D07"/>
                          <w:p w:rsidR="00A21F68" w:rsidRDefault="00A21F68" w:rsidP="005F7D07"/>
                          <w:p w:rsidR="00A21F68" w:rsidRDefault="00A21F68" w:rsidP="005F7D07"/>
                          <w:p w:rsidR="00A21F68" w:rsidRDefault="00A21F68" w:rsidP="005F7D07"/>
                          <w:p w:rsidR="00A21F68" w:rsidRDefault="00A21F68" w:rsidP="005F7D07"/>
                          <w:p w:rsidR="00A21F68" w:rsidRDefault="00A21F68" w:rsidP="005F7D07"/>
                          <w:p w:rsidR="00A21F68" w:rsidRDefault="00A21F68" w:rsidP="005F7D07"/>
                          <w:p w:rsidR="00A21F68" w:rsidRDefault="00A21F68" w:rsidP="005F7D07"/>
                          <w:p w:rsidR="00A21F68" w:rsidRDefault="00A21F68" w:rsidP="005F7D07"/>
                          <w:p w:rsidR="00A21F68" w:rsidRDefault="00A21F68" w:rsidP="005F7D07"/>
                          <w:p w:rsidR="00A21F68" w:rsidRDefault="00A21F68" w:rsidP="005F7D07"/>
                          <w:p w:rsidR="00A21F68" w:rsidRDefault="00A21F68" w:rsidP="005F7D07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0;margin-top:.65pt;width:477pt;height:12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" filled="f" stroked="f">
                <v:textbox inset=",7.2pt,,7.2pt">
                  <w:txbxContent>
                    <w:p w:rsidR="005F7D07" w:rsidRDefault="005F7D07" w:rsidP="005F7D07"/>
                    <w:p w:rsidR="00A21F68" w:rsidRDefault="00A21F68" w:rsidP="005F7D07"/>
                    <w:p w:rsidR="00A21F68" w:rsidRDefault="00A21F68" w:rsidP="005F7D07"/>
                    <w:p w:rsidR="00A21F68" w:rsidRDefault="00A21F68" w:rsidP="005F7D07"/>
                    <w:p w:rsidR="00A21F68" w:rsidRDefault="00A21F68" w:rsidP="005F7D07"/>
                    <w:p w:rsidR="00A21F68" w:rsidRDefault="00A21F68" w:rsidP="005F7D07"/>
                    <w:p w:rsidR="00A21F68" w:rsidRDefault="00A21F68" w:rsidP="005F7D07"/>
                    <w:p w:rsidR="00A21F68" w:rsidRDefault="00A21F68" w:rsidP="005F7D07"/>
                    <w:p w:rsidR="00A21F68" w:rsidRDefault="00A21F68" w:rsidP="005F7D07"/>
                    <w:p w:rsidR="00A21F68" w:rsidRDefault="00A21F68" w:rsidP="005F7D07"/>
                    <w:p w:rsidR="00A21F68" w:rsidRDefault="00A21F68" w:rsidP="005F7D07"/>
                    <w:p w:rsidR="00A21F68" w:rsidRDefault="00A21F68" w:rsidP="005F7D07"/>
                  </w:txbxContent>
                </v:textbox>
              </v:shape>
            </w:pict>
          </mc:Fallback>
        </mc:AlternateContent>
      </w:r>
    </w:p>
    <w:p w:rsidR="005F7D07" w:rsidRDefault="005F7D07" w:rsidP="005F7D07">
      <w:pPr>
        <w:pStyle w:val="PartA"/>
      </w:pPr>
    </w:p>
    <w:p w:rsidR="0003440E" w:rsidRDefault="0003440E" w:rsidP="0003440E"/>
    <w:sectPr w:rsidR="0003440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1BBC"/>
    <w:rsid w:val="0003440E"/>
    <w:rsid w:val="000E696C"/>
    <w:rsid w:val="005F7D07"/>
    <w:rsid w:val="00622C0B"/>
    <w:rsid w:val="00920EB7"/>
    <w:rsid w:val="00A21F68"/>
    <w:rsid w:val="00A4514B"/>
    <w:rsid w:val="00DA1BBC"/>
    <w:rsid w:val="00F16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A1BB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1B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3440E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03440E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5F7D07"/>
    <w:pPr>
      <w:tabs>
        <w:tab w:val="left" w:pos="680"/>
        <w:tab w:val="right" w:pos="9469"/>
      </w:tabs>
      <w:spacing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PartAI">
    <w:name w:val="PartAI"/>
    <w:basedOn w:val="Normal"/>
    <w:rsid w:val="00A21F68"/>
    <w:pPr>
      <w:tabs>
        <w:tab w:val="left" w:pos="680"/>
        <w:tab w:val="right" w:pos="9469"/>
      </w:tabs>
      <w:spacing w:line="240" w:lineRule="auto"/>
      <w:ind w:left="1360" w:hanging="680"/>
    </w:pPr>
    <w:rPr>
      <w:rFonts w:ascii="Arial" w:eastAsia="Times New Roman" w:hAnsi="Arial" w:cs="Times New Roman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A1BB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1B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3440E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03440E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5F7D07"/>
    <w:pPr>
      <w:tabs>
        <w:tab w:val="left" w:pos="680"/>
        <w:tab w:val="right" w:pos="9469"/>
      </w:tabs>
      <w:spacing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PartAI">
    <w:name w:val="PartAI"/>
    <w:basedOn w:val="Normal"/>
    <w:rsid w:val="00A21F68"/>
    <w:pPr>
      <w:tabs>
        <w:tab w:val="left" w:pos="680"/>
        <w:tab w:val="right" w:pos="9469"/>
      </w:tabs>
      <w:spacing w:line="240" w:lineRule="auto"/>
      <w:ind w:left="1360" w:hanging="680"/>
    </w:pPr>
    <w:rPr>
      <w:rFonts w:ascii="Arial" w:eastAsia="Times New Roman" w:hAnsi="Arial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7" Type="http://schemas.openxmlformats.org/officeDocument/2006/relationships/image" Target="media/image3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5" Type="http://schemas.openxmlformats.org/officeDocument/2006/relationships/image" Target="media/image1.emf"/><Relationship Id="rId15" Type="http://schemas.openxmlformats.org/officeDocument/2006/relationships/image" Target="media/image9.wmf"/><Relationship Id="rId23" Type="http://schemas.openxmlformats.org/officeDocument/2006/relationships/image" Target="media/image12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8.wmf"/><Relationship Id="rId10" Type="http://schemas.openxmlformats.org/officeDocument/2006/relationships/image" Target="media/image6.emf"/><Relationship Id="rId19" Type="http://schemas.openxmlformats.org/officeDocument/2006/relationships/image" Target="media/image11.wmf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4.e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3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8</Pages>
  <Words>173</Words>
  <Characters>99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1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</dc:creator>
  <cp:lastModifiedBy>janet</cp:lastModifiedBy>
  <cp:revision>8</cp:revision>
  <dcterms:created xsi:type="dcterms:W3CDTF">2016-06-21T04:03:00Z</dcterms:created>
  <dcterms:modified xsi:type="dcterms:W3CDTF">2016-06-21T04:19:00Z</dcterms:modified>
</cp:coreProperties>
</file>